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64" r:id="rId3"/>
    <p:sldId id="258" r:id="rId4"/>
    <p:sldId id="265" r:id="rId5"/>
    <p:sldId id="257" r:id="rId6"/>
    <p:sldId id="260" r:id="rId7"/>
    <p:sldId id="261" r:id="rId8"/>
    <p:sldId id="266" r:id="rId9"/>
    <p:sldId id="259" r:id="rId10"/>
    <p:sldId id="267" r:id="rId11"/>
    <p:sldId id="262" r:id="rId12"/>
    <p:sldId id="268" r:id="rId13"/>
    <p:sldId id="263" r:id="rId14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2" d="100"/>
          <a:sy n="72" d="100"/>
        </p:scale>
        <p:origin x="63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73CAFC-9368-4275-9D51-A49892FFC08A}" type="datetimeFigureOut">
              <a:rPr lang="pt-BR" smtClean="0"/>
              <a:t>12/08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1C3CA9-0A3B-4AC7-93D6-00F74766743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3077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1C3CA9-0A3B-4AC7-93D6-00F747667434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48837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B11C9-39BB-44AD-9EB7-8B34C178F3AC}" type="datetimeFigureOut">
              <a:rPr lang="pt-BR" smtClean="0"/>
              <a:t>12/08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DE32F-7B71-488A-B482-B2D44F13DD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661130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B11C9-39BB-44AD-9EB7-8B34C178F3AC}" type="datetimeFigureOut">
              <a:rPr lang="pt-BR" smtClean="0"/>
              <a:t>12/08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DE32F-7B71-488A-B482-B2D44F13DD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95168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B11C9-39BB-44AD-9EB7-8B34C178F3AC}" type="datetimeFigureOut">
              <a:rPr lang="pt-BR" smtClean="0"/>
              <a:t>12/08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DE32F-7B71-488A-B482-B2D44F13DD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36407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B11C9-39BB-44AD-9EB7-8B34C178F3AC}" type="datetimeFigureOut">
              <a:rPr lang="pt-BR" smtClean="0"/>
              <a:t>12/08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DE32F-7B71-488A-B482-B2D44F13DD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379708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B11C9-39BB-44AD-9EB7-8B34C178F3AC}" type="datetimeFigureOut">
              <a:rPr lang="pt-BR" smtClean="0"/>
              <a:t>12/08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DE32F-7B71-488A-B482-B2D44F13DD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30190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B11C9-39BB-44AD-9EB7-8B34C178F3AC}" type="datetimeFigureOut">
              <a:rPr lang="pt-BR" smtClean="0"/>
              <a:t>12/08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DE32F-7B71-488A-B482-B2D44F13DD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226154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B11C9-39BB-44AD-9EB7-8B34C178F3AC}" type="datetimeFigureOut">
              <a:rPr lang="pt-BR" smtClean="0"/>
              <a:t>12/08/2018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DE32F-7B71-488A-B482-B2D44F13DD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633034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B11C9-39BB-44AD-9EB7-8B34C178F3AC}" type="datetimeFigureOut">
              <a:rPr lang="pt-BR" smtClean="0"/>
              <a:t>12/08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DE32F-7B71-488A-B482-B2D44F13DD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04535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B11C9-39BB-44AD-9EB7-8B34C178F3AC}" type="datetimeFigureOut">
              <a:rPr lang="pt-BR" smtClean="0"/>
              <a:t>12/08/2018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DE32F-7B71-488A-B482-B2D44F13DD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48728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B11C9-39BB-44AD-9EB7-8B34C178F3AC}" type="datetimeFigureOut">
              <a:rPr lang="pt-BR" smtClean="0"/>
              <a:t>12/08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DE32F-7B71-488A-B482-B2D44F13DD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35899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B11C9-39BB-44AD-9EB7-8B34C178F3AC}" type="datetimeFigureOut">
              <a:rPr lang="pt-BR" smtClean="0"/>
              <a:t>12/08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DE32F-7B71-488A-B482-B2D44F13DD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783739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7B11C9-39BB-44AD-9EB7-8B34C178F3AC}" type="datetimeFigureOut">
              <a:rPr lang="pt-BR" smtClean="0"/>
              <a:t>12/08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ADE32F-7B71-488A-B482-B2D44F13DD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291239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 smtClean="0"/>
              <a:t>EXERCÍCIOS</a:t>
            </a:r>
            <a:br>
              <a:rPr lang="pt-BR" dirty="0" smtClean="0"/>
            </a:b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IMPULSO E QUANTIDADE DE MOVIMENT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9507386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QUANTIDADE DE MOVIMENTO SE CONSERV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10774036"/>
      </p:ext>
    </p:extLst>
  </p:cSld>
  <p:clrMapOvr>
    <a:masterClrMapping/>
  </p:clrMapOvr>
  <p:transition spd="slow" advClick="0" advTm="6000">
    <p:push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07945"/>
            <a:ext cx="10429460" cy="7160524"/>
          </a:xfrm>
          <a:prstGeom prst="rect">
            <a:avLst/>
          </a:prstGeom>
        </p:spPr>
      </p:pic>
      <p:sp>
        <p:nvSpPr>
          <p:cNvPr id="3" name="CaixaDeTexto 2"/>
          <p:cNvSpPr txBox="1"/>
          <p:nvPr/>
        </p:nvSpPr>
        <p:spPr>
          <a:xfrm>
            <a:off x="7529047" y="596348"/>
            <a:ext cx="5020761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800" dirty="0" smtClean="0"/>
              <a:t>Lista Impulso e quantidade de movimento</a:t>
            </a:r>
          </a:p>
          <a:p>
            <a:pPr algn="ctr"/>
            <a:r>
              <a:rPr lang="pt-BR" sz="2800" dirty="0" smtClean="0"/>
              <a:t>Apostila 5, página </a:t>
            </a:r>
            <a:r>
              <a:rPr lang="pt-BR" sz="2800" dirty="0" smtClean="0"/>
              <a:t>64</a:t>
            </a:r>
            <a:endParaRPr lang="pt-BR" sz="2800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3"/>
          <a:srcRect l="7263" r="67172" b="55252"/>
          <a:stretch/>
        </p:blipFill>
        <p:spPr>
          <a:xfrm>
            <a:off x="4678017" y="5397071"/>
            <a:ext cx="1166192" cy="261608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 rotWithShape="1">
          <a:blip r:embed="rId3"/>
          <a:srcRect l="73064" b="47319"/>
          <a:stretch/>
        </p:blipFill>
        <p:spPr>
          <a:xfrm>
            <a:off x="4588981" y="5698435"/>
            <a:ext cx="1228724" cy="307991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 rotWithShape="1">
          <a:blip r:embed="rId3"/>
          <a:srcRect t="44748" r="59328"/>
          <a:stretch/>
        </p:blipFill>
        <p:spPr>
          <a:xfrm>
            <a:off x="1683025" y="6440556"/>
            <a:ext cx="1855305" cy="323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7904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MISTURANDO UM POUCO: IMPULSO E LANÇAMENTO HORIZONTAL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59973475"/>
      </p:ext>
    </p:extLst>
  </p:cSld>
  <p:clrMapOvr>
    <a:masterClrMapping/>
  </p:clrMapOvr>
  <p:transition spd="slow" advClick="0" advTm="6000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259099" cy="6858000"/>
          </a:xfrm>
          <a:prstGeom prst="rect">
            <a:avLst/>
          </a:prstGeom>
        </p:spPr>
      </p:pic>
      <p:sp>
        <p:nvSpPr>
          <p:cNvPr id="3" name="CaixaDeTexto 2"/>
          <p:cNvSpPr txBox="1"/>
          <p:nvPr/>
        </p:nvSpPr>
        <p:spPr>
          <a:xfrm>
            <a:off x="7171239" y="0"/>
            <a:ext cx="5020761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800" dirty="0" smtClean="0"/>
              <a:t>Lista Impulso e quantidade de movimento</a:t>
            </a:r>
          </a:p>
          <a:p>
            <a:pPr algn="ctr"/>
            <a:r>
              <a:rPr lang="pt-BR" sz="2800" dirty="0" smtClean="0"/>
              <a:t>Apostila 5, página </a:t>
            </a:r>
            <a:r>
              <a:rPr lang="pt-BR" sz="2800" dirty="0" smtClean="0"/>
              <a:t>65</a:t>
            </a:r>
            <a:endParaRPr lang="pt-BR" sz="2800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6613" y="3595892"/>
            <a:ext cx="2475506" cy="360000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68920" y="4957823"/>
            <a:ext cx="630891" cy="3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5363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QUANTIDADE DE MOVIMENTO E ENERGIA CINÉTIC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49297905"/>
      </p:ext>
    </p:extLst>
  </p:cSld>
  <p:clrMapOvr>
    <a:masterClrMapping/>
  </p:clrMapOvr>
  <p:transition spd="slow" advClick="0" advTm="6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de cantos arredondados 5"/>
          <p:cNvSpPr/>
          <p:nvPr/>
        </p:nvSpPr>
        <p:spPr>
          <a:xfrm>
            <a:off x="7129670" y="1504265"/>
            <a:ext cx="2584173" cy="12654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747" y="3260035"/>
            <a:ext cx="12141941" cy="1855305"/>
          </a:xfrm>
          <a:prstGeom prst="rect">
            <a:avLst/>
          </a:prstGeom>
        </p:spPr>
      </p:pic>
      <p:sp>
        <p:nvSpPr>
          <p:cNvPr id="2" name="CaixaDeTexto 1"/>
          <p:cNvSpPr txBox="1"/>
          <p:nvPr/>
        </p:nvSpPr>
        <p:spPr>
          <a:xfrm>
            <a:off x="-34747" y="145774"/>
            <a:ext cx="5020761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800" dirty="0" smtClean="0"/>
              <a:t>Lista Impulso e quantidade de movimento</a:t>
            </a:r>
          </a:p>
          <a:p>
            <a:pPr algn="ctr"/>
            <a:r>
              <a:rPr lang="pt-BR" sz="2800" dirty="0" smtClean="0"/>
              <a:t>Apostila 5, página 62</a:t>
            </a:r>
            <a:endParaRPr lang="pt-BR" sz="2800" dirty="0"/>
          </a:p>
        </p:txBody>
      </p:sp>
      <p:sp>
        <p:nvSpPr>
          <p:cNvPr id="4" name="Elipse 3"/>
          <p:cNvSpPr/>
          <p:nvPr/>
        </p:nvSpPr>
        <p:spPr>
          <a:xfrm>
            <a:off x="2505983" y="4499790"/>
            <a:ext cx="1089562" cy="787828"/>
          </a:xfrm>
          <a:prstGeom prst="ellipse">
            <a:avLst/>
          </a:prstGeom>
          <a:noFill/>
          <a:ln w="76200"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90078"/>
              </p:ext>
            </p:extLst>
          </p:nvPr>
        </p:nvGraphicFramePr>
        <p:xfrm>
          <a:off x="6325704" y="86282"/>
          <a:ext cx="4209774" cy="257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371600" imgH="838080" progId="Equation.DSMT4">
                  <p:embed/>
                </p:oleObj>
              </mc:Choice>
              <mc:Fallback>
                <p:oleObj name="Equation" r:id="rId4" imgW="1371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5704" y="86282"/>
                        <a:ext cx="4209774" cy="2572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545056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A QUANTIDADE DE MOVIMENTO E O IMPULSO SÃO GRANDEZAS VETORIAI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00652394"/>
      </p:ext>
    </p:extLst>
  </p:cSld>
  <p:clrMapOvr>
    <a:masterClrMapping/>
  </p:clrMapOvr>
  <p:transition spd="slow" advClick="0" advTm="6000">
    <p:push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6815" y="1502896"/>
            <a:ext cx="10324279" cy="5189452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3632909" y="0"/>
            <a:ext cx="5020761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800" dirty="0" smtClean="0"/>
              <a:t>Lista Impulso e quantidade de movimento</a:t>
            </a:r>
          </a:p>
          <a:p>
            <a:pPr algn="ctr"/>
            <a:r>
              <a:rPr lang="pt-BR" sz="2800" dirty="0" smtClean="0"/>
              <a:t>Apostila 5, página 62</a:t>
            </a:r>
            <a:endParaRPr lang="pt-BR" sz="2800" dirty="0"/>
          </a:p>
        </p:txBody>
      </p:sp>
      <p:sp>
        <p:nvSpPr>
          <p:cNvPr id="6" name="Elipse 5"/>
          <p:cNvSpPr/>
          <p:nvPr/>
        </p:nvSpPr>
        <p:spPr>
          <a:xfrm>
            <a:off x="2403049" y="4511195"/>
            <a:ext cx="2459720" cy="842684"/>
          </a:xfrm>
          <a:prstGeom prst="ellipse">
            <a:avLst/>
          </a:prstGeom>
          <a:noFill/>
          <a:ln w="76200"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2922375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287" y="1782820"/>
            <a:ext cx="11741426" cy="3292360"/>
          </a:xfrm>
          <a:prstGeom prst="rect">
            <a:avLst/>
          </a:prstGeom>
        </p:spPr>
      </p:pic>
      <p:sp>
        <p:nvSpPr>
          <p:cNvPr id="3" name="CaixaDeTexto 2"/>
          <p:cNvSpPr txBox="1"/>
          <p:nvPr/>
        </p:nvSpPr>
        <p:spPr>
          <a:xfrm>
            <a:off x="4003969" y="0"/>
            <a:ext cx="5020761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800" dirty="0" smtClean="0"/>
              <a:t>Lista Impulso e quantidade de movimento</a:t>
            </a:r>
          </a:p>
          <a:p>
            <a:pPr algn="ctr"/>
            <a:r>
              <a:rPr lang="pt-BR" sz="2800" dirty="0" smtClean="0"/>
              <a:t>Apostila 5, página </a:t>
            </a:r>
            <a:r>
              <a:rPr lang="pt-BR" sz="2800" dirty="0" smtClean="0"/>
              <a:t>62</a:t>
            </a:r>
            <a:endParaRPr lang="pt-BR" sz="2800" dirty="0"/>
          </a:p>
        </p:txBody>
      </p:sp>
      <p:sp>
        <p:nvSpPr>
          <p:cNvPr id="4" name="Elipse 3"/>
          <p:cNvSpPr/>
          <p:nvPr/>
        </p:nvSpPr>
        <p:spPr>
          <a:xfrm>
            <a:off x="2598748" y="4287352"/>
            <a:ext cx="1089562" cy="787828"/>
          </a:xfrm>
          <a:prstGeom prst="ellipse">
            <a:avLst/>
          </a:prstGeom>
          <a:noFill/>
          <a:ln w="76200"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4246231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53409"/>
            <a:ext cx="12089938" cy="2736574"/>
          </a:xfrm>
          <a:prstGeom prst="rect">
            <a:avLst/>
          </a:prstGeom>
        </p:spPr>
      </p:pic>
      <p:sp>
        <p:nvSpPr>
          <p:cNvPr id="3" name="CaixaDeTexto 2"/>
          <p:cNvSpPr txBox="1"/>
          <p:nvPr/>
        </p:nvSpPr>
        <p:spPr>
          <a:xfrm>
            <a:off x="4003969" y="0"/>
            <a:ext cx="5020761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800" dirty="0" smtClean="0"/>
              <a:t>Lista Impulso e quantidade de movimento</a:t>
            </a:r>
          </a:p>
          <a:p>
            <a:pPr algn="ctr"/>
            <a:r>
              <a:rPr lang="pt-BR" sz="2800" dirty="0" smtClean="0"/>
              <a:t>Apostila 5, página 62</a:t>
            </a:r>
            <a:endParaRPr lang="pt-BR" sz="2800" dirty="0"/>
          </a:p>
        </p:txBody>
      </p:sp>
      <p:sp>
        <p:nvSpPr>
          <p:cNvPr id="4" name="Elipse 3"/>
          <p:cNvSpPr/>
          <p:nvPr/>
        </p:nvSpPr>
        <p:spPr>
          <a:xfrm>
            <a:off x="7396035" y="5374030"/>
            <a:ext cx="1089562" cy="787828"/>
          </a:xfrm>
          <a:prstGeom prst="ellipse">
            <a:avLst/>
          </a:prstGeom>
          <a:noFill/>
          <a:ln w="76200"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95242573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BR" dirty="0" smtClean="0"/>
              <a:t>IMPULSO DE UMA FORÇA VARIÁVEL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94722185"/>
      </p:ext>
    </p:extLst>
  </p:cSld>
  <p:clrMapOvr>
    <a:masterClrMapping/>
  </p:clrMapOvr>
  <p:transition spd="slow" advClick="0" advTm="6000">
    <p:push dir="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6067" y="2060712"/>
            <a:ext cx="12304134" cy="2736576"/>
          </a:xfrm>
          <a:prstGeom prst="rect">
            <a:avLst/>
          </a:prstGeom>
        </p:spPr>
      </p:pic>
      <p:sp>
        <p:nvSpPr>
          <p:cNvPr id="3" name="CaixaDeTexto 2"/>
          <p:cNvSpPr txBox="1"/>
          <p:nvPr/>
        </p:nvSpPr>
        <p:spPr>
          <a:xfrm>
            <a:off x="4003969" y="0"/>
            <a:ext cx="5020761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2800" dirty="0" smtClean="0"/>
              <a:t>Lista Impulso e quantidade de movimento</a:t>
            </a:r>
          </a:p>
          <a:p>
            <a:pPr algn="ctr"/>
            <a:r>
              <a:rPr lang="pt-BR" sz="2800" dirty="0" smtClean="0"/>
              <a:t>Apostila 5, página </a:t>
            </a:r>
            <a:r>
              <a:rPr lang="pt-BR" sz="2800" dirty="0" smtClean="0"/>
              <a:t>63</a:t>
            </a:r>
            <a:endParaRPr lang="pt-BR" sz="2800" dirty="0"/>
          </a:p>
        </p:txBody>
      </p:sp>
      <p:sp>
        <p:nvSpPr>
          <p:cNvPr id="4" name="Elipse 3"/>
          <p:cNvSpPr/>
          <p:nvPr/>
        </p:nvSpPr>
        <p:spPr>
          <a:xfrm>
            <a:off x="4851618" y="4009460"/>
            <a:ext cx="1089562" cy="787828"/>
          </a:xfrm>
          <a:prstGeom prst="ellipse">
            <a:avLst/>
          </a:prstGeom>
          <a:noFill/>
          <a:ln w="76200"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09120605"/>
      </p:ext>
    </p:extLst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</TotalTime>
  <Words>118</Words>
  <Application>Microsoft Office PowerPoint</Application>
  <PresentationFormat>Widescreen</PresentationFormat>
  <Paragraphs>22</Paragraphs>
  <Slides>13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3</vt:i4>
      </vt:variant>
    </vt:vector>
  </HeadingPairs>
  <TitlesOfParts>
    <vt:vector size="18" baseType="lpstr">
      <vt:lpstr>Arial</vt:lpstr>
      <vt:lpstr>Calibri</vt:lpstr>
      <vt:lpstr>Calibri Light</vt:lpstr>
      <vt:lpstr>Tema do Office</vt:lpstr>
      <vt:lpstr>Equation</vt:lpstr>
      <vt:lpstr>EXERCÍCIOS </vt:lpstr>
      <vt:lpstr>QUANTIDADE DE MOVIMENTO E ENERGIA CINÉTICA</vt:lpstr>
      <vt:lpstr>Apresentação do PowerPoint</vt:lpstr>
      <vt:lpstr>A QUANTIDADE DE MOVIMENTO E O IMPULSO SÃO GRANDEZAS VETORIAIS</vt:lpstr>
      <vt:lpstr>Apresentação do PowerPoint</vt:lpstr>
      <vt:lpstr>Apresentação do PowerPoint</vt:lpstr>
      <vt:lpstr>Apresentação do PowerPoint</vt:lpstr>
      <vt:lpstr>IMPULSO DE UMA FORÇA VARIÁVEL</vt:lpstr>
      <vt:lpstr>Apresentação do PowerPoint</vt:lpstr>
      <vt:lpstr>QUANTIDADE DE MOVIMENTO SE CONSERVA</vt:lpstr>
      <vt:lpstr>Apresentação do PowerPoint</vt:lpstr>
      <vt:lpstr>MISTURANDO UM POUCO: IMPULSO E LANÇAMENTO HORIZONTAL</vt:lpstr>
      <vt:lpstr>Apresentação do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ERCÍCIOS </dc:title>
  <dc:creator>Danilo</dc:creator>
  <cp:lastModifiedBy>Danilo</cp:lastModifiedBy>
  <cp:revision>6</cp:revision>
  <dcterms:created xsi:type="dcterms:W3CDTF">2018-08-12T18:02:45Z</dcterms:created>
  <dcterms:modified xsi:type="dcterms:W3CDTF">2018-08-12T18:37:32Z</dcterms:modified>
</cp:coreProperties>
</file>